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79" r:id="rId4"/>
    <p:sldId id="380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9" r:id="rId14"/>
    <p:sldId id="370" r:id="rId15"/>
    <p:sldId id="364" r:id="rId16"/>
    <p:sldId id="366" r:id="rId17"/>
    <p:sldId id="367" r:id="rId18"/>
    <p:sldId id="368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9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4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1"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4"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Equation" r:id="rId3" imgW="6070320" imgH="2145960" progId="Equation.DSMT4">
                  <p:embed/>
                </p:oleObj>
              </mc:Choice>
              <mc:Fallback>
                <p:oleObj name="Equation" r:id="rId3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8"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0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5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6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7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8"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4589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96095"/>
            <a:ext cx="8382000" cy="5310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0"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6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7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68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9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0"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0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5"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15" y="1291947"/>
            <a:ext cx="7792393" cy="427410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393236" y="2338578"/>
            <a:ext cx="2976372" cy="192024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384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" y="932688"/>
            <a:ext cx="4938940" cy="361359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8151" y="2874540"/>
            <a:ext cx="5458397" cy="301648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5724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0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21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22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23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8"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9"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4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5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9</TotalTime>
  <Words>348</Words>
  <Application>Microsoft Office PowerPoint</Application>
  <PresentationFormat>On-screen Show (4:3)</PresentationFormat>
  <Paragraphs>112</Paragraphs>
  <Slides>26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75</cp:revision>
  <cp:lastPrinted>2016-09-30T17:31:26Z</cp:lastPrinted>
  <dcterms:created xsi:type="dcterms:W3CDTF">2012-01-10T18:32:24Z</dcterms:created>
  <dcterms:modified xsi:type="dcterms:W3CDTF">2017-09-26T22:50:29Z</dcterms:modified>
</cp:coreProperties>
</file>